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Ti86pc" panose="020B0609020003040203" pitchFamily="49" charset="0"/>
      <p:regular r:id="rId23"/>
    </p:embeddedFont>
    <p:embeddedFont>
      <p:font typeface="Ti86pc" panose="020B0609020003040203" pitchFamily="49" charset="0"/>
      <p:regular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93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1334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9F29DF-3CF1-48A4-99B6-FE65D86BA86E}" type="datetimeFigureOut">
              <a:rPr lang="en-US" smtClean="0"/>
              <a:pPr/>
              <a:t>10/12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4671D3-39AD-4DD6-B7A4-E7425A618F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934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mon Logarithms and Natural Logarith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4: Translations Between Exponential Form and Logarithmic Form Using Natural Loga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76750" y="25781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5781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447800"/>
          <a:ext cx="8458200" cy="3886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3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544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1814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39383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55341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r>
                        <a:rPr lang="en-US" sz="2000" dirty="0"/>
                        <a:t>        </a:t>
                      </a:r>
                      <a:r>
                        <a:rPr lang="en-US" sz="2800" dirty="0"/>
                        <a:t>Exponential Form      Logarithmic Form</a:t>
                      </a:r>
                      <a:r>
                        <a:rPr lang="en-US" sz="2000" dirty="0"/>
                        <a:t>	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76960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71880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19200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88243"/>
              </p:ext>
            </p:extLst>
          </p:nvPr>
        </p:nvGraphicFramePr>
        <p:xfrm>
          <a:off x="630238" y="23749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374900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455" y="3441531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1536480" imgH="380880" progId="Equation.DSMT4">
                  <p:embed/>
                </p:oleObj>
              </mc:Choice>
              <mc:Fallback>
                <p:oleObj name="Equation" r:id="rId7" imgW="153648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5" y="3441531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3455" y="4584531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1549080" imgH="380880" progId="Equation.DSMT4">
                  <p:embed/>
                </p:oleObj>
              </mc:Choice>
              <mc:Fallback>
                <p:oleObj name="Equation" r:id="rId9" imgW="1549080" imgH="380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5" y="4584531"/>
                        <a:ext cx="154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43400" y="2412831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1" imgW="1384200" imgH="304560" progId="Equation.DSMT4">
                  <p:embed/>
                </p:oleObj>
              </mc:Choice>
              <mc:Fallback>
                <p:oleObj name="Equation" r:id="rId11" imgW="1384200" imgH="304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12831"/>
                        <a:ext cx="1384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48200" y="3479631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3" imgW="977760" imgH="304560" progId="Equation.DSMT4">
                  <p:embed/>
                </p:oleObj>
              </mc:Choice>
              <mc:Fallback>
                <p:oleObj name="Equation" r:id="rId13" imgW="977760" imgH="304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79631"/>
                        <a:ext cx="97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48200" y="4628981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5" imgW="990360" imgH="291960" progId="Equation.DSMT4">
                  <p:embed/>
                </p:oleObj>
              </mc:Choice>
              <mc:Fallback>
                <p:oleObj name="Equation" r:id="rId15" imgW="99036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28981"/>
                        <a:ext cx="99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52800" y="2444581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7" imgW="406080" imgH="241200" progId="Equation.DSMT4">
                  <p:embed/>
                </p:oleObj>
              </mc:Choice>
              <mc:Fallback>
                <p:oleObj name="Equation" r:id="rId17" imgW="4060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44581"/>
                        <a:ext cx="406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352800" y="3511381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9" imgW="406080" imgH="241200" progId="Equation.DSMT4">
                  <p:embed/>
                </p:oleObj>
              </mc:Choice>
              <mc:Fallback>
                <p:oleObj name="Equation" r:id="rId19" imgW="4060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11381"/>
                        <a:ext cx="406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352800" y="4654381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54381"/>
                        <a:ext cx="406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400800" y="2057400"/>
            <a:ext cx="23774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is is a natural logarithm that equals </a:t>
            </a:r>
            <a:r>
              <a:rPr lang="en-US" sz="2000" i="1" dirty="0">
                <a:solidFill>
                  <a:srgbClr val="FF0000"/>
                </a:solidFill>
              </a:rPr>
              <a:t>t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400800" y="3124200"/>
            <a:ext cx="228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is is a natural  logarithm that equals 0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400800" y="4267200"/>
            <a:ext cx="228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is is a natural  logarithm that equals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tural Logarithms (Base </a:t>
            </a:r>
            <a:r>
              <a:rPr lang="en-US" i="1" dirty="0"/>
              <a:t>e</a:t>
            </a:r>
            <a:r>
              <a:rPr lang="en-US" dirty="0"/>
              <a:t> Logarithm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Using a Calculator to Evaluate Natural Logarithms (Base </a:t>
            </a:r>
            <a:r>
              <a:rPr lang="en-US" b="1" i="1" dirty="0">
                <a:solidFill>
                  <a:srgbClr val="000000"/>
                </a:solidFill>
              </a:rPr>
              <a:t>e</a:t>
            </a:r>
            <a:r>
              <a:rPr lang="en-US" b="1" dirty="0">
                <a:solidFill>
                  <a:srgbClr val="000000"/>
                </a:solidFill>
              </a:rPr>
              <a:t>)</a:t>
            </a:r>
            <a:endParaRPr lang="en-US" b="1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o evaluate a natural logarithm on a TI-84 Plus graphing calculator: </a:t>
            </a:r>
          </a:p>
          <a:p>
            <a:pPr>
              <a:spcBef>
                <a:spcPts val="1800"/>
              </a:spcBef>
              <a:tabLst>
                <a:tab pos="341313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Press the	         key. </a:t>
            </a:r>
            <a:r>
              <a:rPr lang="en-US" b="1" dirty="0">
                <a:solidFill>
                  <a:srgbClr val="000000"/>
                </a:solidFill>
                <a:latin typeface="Ti86Pc" panose="020B0609020003040203" pitchFamily="49" charset="0"/>
              </a:rPr>
              <a:t>ln(</a:t>
            </a:r>
            <a:r>
              <a:rPr lang="en-US" dirty="0">
                <a:solidFill>
                  <a:srgbClr val="000000"/>
                </a:solidFill>
                <a:latin typeface="Ti86Pc" panose="020B0609020003040203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will appear on the display. </a:t>
            </a:r>
          </a:p>
          <a:p>
            <a:pPr>
              <a:spcBef>
                <a:spcPts val="1800"/>
              </a:spcBef>
              <a:tabLst>
                <a:tab pos="341313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Enter the number and a right-hand parenthesis,  </a:t>
            </a:r>
          </a:p>
          <a:p>
            <a:pPr>
              <a:spcBef>
                <a:spcPts val="1800"/>
              </a:spcBef>
              <a:tabLst>
                <a:tab pos="341313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Press             .  </a:t>
            </a:r>
          </a:p>
        </p:txBody>
      </p:sp>
      <p:pic>
        <p:nvPicPr>
          <p:cNvPr id="107521" name="Picture 1" descr="E:\Book work\IMA PPT\Calc buttons\ENT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0048" y="4771033"/>
            <a:ext cx="906780" cy="440055"/>
          </a:xfrm>
          <a:prstGeom prst="rect">
            <a:avLst/>
          </a:prstGeom>
          <a:noFill/>
        </p:spPr>
      </p:pic>
      <p:pic>
        <p:nvPicPr>
          <p:cNvPr id="107523" name="Picture 3" descr="E:\Book work\IMA PPT\Calc buttons\Parens-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72400" y="4085304"/>
            <a:ext cx="822960" cy="402908"/>
          </a:xfrm>
          <a:prstGeom prst="rect">
            <a:avLst/>
          </a:prstGeom>
          <a:noFill/>
        </p:spPr>
      </p:pic>
      <p:pic>
        <p:nvPicPr>
          <p:cNvPr id="107524" name="Picture 4" descr="E:\Book work\IMA PPT\Calc buttons\L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58704" y="3429000"/>
            <a:ext cx="781050" cy="381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Evaluating Natural Logarithms by Using a TI-84 Plus Graphing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Use a TI-84 Plus graphing calculator to find the values of the following natural logarithms. </a:t>
            </a:r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r>
              <a:rPr lang="en-US" b="1" dirty="0"/>
              <a:t>Solutions: </a:t>
            </a: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7048" y="2329502"/>
          <a:ext cx="643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6438600" imgH="304560" progId="Equation.DSMT4">
                  <p:embed/>
                </p:oleObj>
              </mc:Choice>
              <mc:Fallback>
                <p:oleObj name="Equation" r:id="rId3" imgW="64386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329502"/>
                        <a:ext cx="6438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51" name="Picture 3" descr="D:\IMA_6th Edition\IMA PPT\Chapter 8 Folder\SCREEN09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26080" y="3048000"/>
            <a:ext cx="3291840" cy="27212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Evaluating Natural Logarithms by Using a TI-84 Plus Graphing Calculator (cont.)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From the display we see the results (accurate to 9 decimal places).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3400" y="25146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939600" imgH="304560" progId="Equation.DSMT4">
                  <p:embed/>
                </p:oleObj>
              </mc:Choice>
              <mc:Fallback>
                <p:oleObj name="Equation" r:id="rId3" imgW="9396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524000" y="2514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48148" y="3306096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952200" imgH="304560" progId="Equation.DSMT4">
                  <p:embed/>
                </p:oleObj>
              </mc:Choice>
              <mc:Fallback>
                <p:oleObj name="Equation" r:id="rId7" imgW="952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3306096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24000" y="3323304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9" imgW="2158920" imgH="291960" progId="Equation.DSMT4">
                  <p:embed/>
                </p:oleObj>
              </mc:Choice>
              <mc:Fallback>
                <p:oleObj name="Equation" r:id="rId9" imgW="21589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23304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62896" y="4068096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1" imgW="1409400" imgH="304560" progId="Equation.DSMT4">
                  <p:embed/>
                </p:oleObj>
              </mc:Choice>
              <mc:Fallback>
                <p:oleObj name="Equation" r:id="rId11" imgW="14094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4068096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93955"/>
              </p:ext>
            </p:extLst>
          </p:nvPr>
        </p:nvGraphicFramePr>
        <p:xfrm>
          <a:off x="1981200" y="4100052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3" imgW="2361960" imgH="291960" progId="Equation.DSMT4">
                  <p:embed/>
                </p:oleObj>
              </mc:Choice>
              <mc:Fallback>
                <p:oleObj name="Equation" r:id="rId13" imgW="23619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00052"/>
                        <a:ext cx="236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ing the Inverse of a Natural Logarithm </a:t>
            </a:r>
            <a:br>
              <a:rPr lang="en-US" dirty="0"/>
            </a:br>
            <a:r>
              <a:rPr lang="en-US" dirty="0"/>
              <a:t>(Base </a:t>
            </a:r>
            <a:r>
              <a:rPr lang="en-US" i="1" dirty="0"/>
              <a:t>e</a:t>
            </a:r>
            <a:r>
              <a:rPr lang="en-US" dirty="0"/>
              <a:t>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Using a Calculator to Find the Inverse ln of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o evaluate the </a:t>
            </a:r>
            <a:r>
              <a:rPr lang="en-US" b="1" dirty="0">
                <a:solidFill>
                  <a:srgbClr val="C00000"/>
                </a:solidFill>
              </a:rPr>
              <a:t>inverse ln of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a TI-84 Plus graphing calculator: </a:t>
            </a:r>
          </a:p>
          <a:p>
            <a:pPr marL="519113" indent="-519113"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Press 	    and           . The expression </a:t>
            </a:r>
            <a:r>
              <a:rPr lang="en-US" b="1" dirty="0">
                <a:solidFill>
                  <a:srgbClr val="000000"/>
                </a:solidFill>
                <a:latin typeface="Ti86pc" pitchFamily="49" charset="0"/>
              </a:rPr>
              <a:t>e^(</a:t>
            </a:r>
            <a:r>
              <a:rPr lang="en-US" dirty="0">
                <a:solidFill>
                  <a:srgbClr val="000000"/>
                </a:solidFill>
                <a:latin typeface="Ti86pc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will appear on the display.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Enter the value o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and a right-hand parenthesis       	            .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Press           . </a:t>
            </a:r>
          </a:p>
        </p:txBody>
      </p:sp>
      <p:pic>
        <p:nvPicPr>
          <p:cNvPr id="106497" name="Picture 1" descr="E:\Book work\IMA PPT\Calc buttons\ENT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5312392"/>
            <a:ext cx="777240" cy="377190"/>
          </a:xfrm>
          <a:prstGeom prst="rect">
            <a:avLst/>
          </a:prstGeom>
          <a:noFill/>
        </p:spPr>
      </p:pic>
      <p:pic>
        <p:nvPicPr>
          <p:cNvPr id="106498" name="Picture 2" descr="E:\Book work\IMA PPT\Calc buttons\Parens-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4626592"/>
            <a:ext cx="822960" cy="402908"/>
          </a:xfrm>
          <a:prstGeom prst="rect">
            <a:avLst/>
          </a:prstGeom>
          <a:noFill/>
        </p:spPr>
      </p:pic>
      <p:pic>
        <p:nvPicPr>
          <p:cNvPr id="106499" name="Picture 3" descr="E:\Book work\IMA PPT\Calc buttons\L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3124200"/>
            <a:ext cx="781050" cy="381000"/>
          </a:xfrm>
          <a:prstGeom prst="rect">
            <a:avLst/>
          </a:prstGeom>
          <a:noFill/>
        </p:spPr>
      </p:pic>
      <p:pic>
        <p:nvPicPr>
          <p:cNvPr id="106500" name="Picture 4" descr="E:\Book work\IMA PPT\Calc buttons\2N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8800" y="3165144"/>
            <a:ext cx="782955" cy="38290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6: Using a TI-84 Plus Graphing Calculator to find the Inverse ln of </a:t>
            </a:r>
            <a:r>
              <a:rPr lang="en-US" sz="3000" i="1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Use a TI-84 Plus graphing calculator to find the inverse ln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b="1" dirty="0"/>
              <a:t>Solutions: </a:t>
            </a:r>
            <a:r>
              <a:rPr lang="en-US" dirty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7048" y="2362200"/>
          <a:ext cx="807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8076960" imgH="393480" progId="Equation.DSMT4">
                  <p:embed/>
                </p:oleObj>
              </mc:Choice>
              <mc:Fallback>
                <p:oleObj name="Equation" r:id="rId3" imgW="80769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362200"/>
                        <a:ext cx="807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93" name="Picture 21" descr="D:\IMA_6th Edition\IMA PPT\Chapter 8 Folder\SCREEN10A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52625" y="3247390"/>
            <a:ext cx="3000375" cy="2480310"/>
          </a:xfrm>
          <a:prstGeom prst="rect">
            <a:avLst/>
          </a:prstGeom>
          <a:noFill/>
        </p:spPr>
      </p:pic>
      <p:pic>
        <p:nvPicPr>
          <p:cNvPr id="79894" name="Picture 22" descr="D:\IMA_6th Edition\IMA PPT\Chapter 8 Folder\SCREEN10B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57825" y="3247390"/>
            <a:ext cx="3000375" cy="248031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6: Using a TI-84 Plus Graphing Calculator to find the Inverse ln of </a:t>
            </a:r>
            <a:r>
              <a:rPr lang="en-US" sz="3000" i="1" dirty="0"/>
              <a:t>N </a:t>
            </a:r>
            <a:r>
              <a:rPr lang="en-US" sz="3000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hus the calculator gives, </a:t>
            </a:r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3400" y="1995948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1320480" imgH="380880" progId="Equation.DSMT4">
                  <p:embed/>
                </p:oleObj>
              </mc:Choice>
              <mc:Fallback>
                <p:oleObj name="Equation" r:id="rId3" imgW="13204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95948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919748" y="2086896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2158920" imgH="291960" progId="Equation.DSMT4">
                  <p:embed/>
                </p:oleObj>
              </mc:Choice>
              <mc:Fallback>
                <p:oleObj name="Equation" r:id="rId5" imgW="2158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48" y="2086896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3400" y="27432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7" imgW="1447560" imgH="380880" progId="Equation.DSMT4">
                  <p:embed/>
                </p:oleObj>
              </mc:Choice>
              <mc:Fallback>
                <p:oleObj name="Equation" r:id="rId7" imgW="1447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57400" y="281940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9" imgW="2336760" imgH="291960" progId="Equation.DSMT4">
                  <p:embed/>
                </p:oleObj>
              </mc:Choice>
              <mc:Fallback>
                <p:oleObj name="Equation" r:id="rId9" imgW="2336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3400" y="3490452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1" imgW="1600200" imgH="380880" progId="Equation.DSMT4">
                  <p:embed/>
                </p:oleObj>
              </mc:Choice>
              <mc:Fallback>
                <p:oleObj name="Equation" r:id="rId11" imgW="1600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90452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212260" y="358140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3" imgW="2171520" imgH="291960" progId="Equation.DSMT4">
                  <p:embed/>
                </p:oleObj>
              </mc:Choice>
              <mc:Fallback>
                <p:oleObj name="Equation" r:id="rId13" imgW="2171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260" y="3581400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48148" y="4252452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5" imgW="1434960" imgH="380880" progId="Equation.DSMT4">
                  <p:embed/>
                </p:oleObj>
              </mc:Choice>
              <mc:Fallback>
                <p:oleObj name="Equation" r:id="rId15" imgW="14349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4252452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057400" y="4328652"/>
          <a:ext cx="265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7" imgW="2654280" imgH="291960" progId="Equation.DSMT4">
                  <p:embed/>
                </p:oleObj>
              </mc:Choice>
              <mc:Fallback>
                <p:oleObj name="Equation" r:id="rId17" imgW="2654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28652"/>
                        <a:ext cx="265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Express each equation in logarithmic form.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Express each equation in exponential form.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Use a calculator to evaluate each logarithm (accurate to 5 decimal places).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8640" y="2027904"/>
          <a:ext cx="788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7886520" imgH="380880" progId="Equation.DSMT4">
                  <p:embed/>
                </p:oleObj>
              </mc:Choice>
              <mc:Fallback>
                <p:oleObj name="Equation" r:id="rId3" imgW="788652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027904"/>
                        <a:ext cx="788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8640" y="3357871"/>
          <a:ext cx="694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6946560" imgH="838080" progId="Equation.DSMT4">
                  <p:embed/>
                </p:oleObj>
              </mc:Choice>
              <mc:Fallback>
                <p:oleObj name="Equation" r:id="rId5" imgW="69465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357871"/>
                        <a:ext cx="694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640" y="5334000"/>
          <a:ext cx="73279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7327800" imgH="469800" progId="Equation.DSMT4">
                  <p:embed/>
                </p:oleObj>
              </mc:Choice>
              <mc:Fallback>
                <p:oleObj name="Equation" r:id="rId7" imgW="73278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334000"/>
                        <a:ext cx="7327901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Use a calculator to find the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each equation (accurate to 5 decimal places). </a:t>
            </a:r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640" y="2514600"/>
          <a:ext cx="782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7823160" imgH="368280" progId="Equation.DSMT4">
                  <p:embed/>
                </p:oleObj>
              </mc:Choice>
              <mc:Fallback>
                <p:oleObj name="Equation" r:id="rId3" imgW="78231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514600"/>
                        <a:ext cx="7823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406400" y="1562100"/>
          <a:ext cx="84328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8432640" imgH="3162240" progId="Equation.DSMT4">
                  <p:embed/>
                </p:oleObj>
              </mc:Choice>
              <mc:Fallback>
                <p:oleObj name="Equation" r:id="rId3" imgW="8432640" imgH="3162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562100"/>
                        <a:ext cx="8432800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latin typeface="+mj-lt"/>
              </a:rPr>
              <a:t>U</a:t>
            </a:r>
            <a:r>
              <a:rPr lang="en-US" dirty="0"/>
              <a:t>nderstand that base 10 logarithms are called </a:t>
            </a:r>
            <a:r>
              <a:rPr lang="en-US" b="1" dirty="0"/>
              <a:t>common logarithm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se a calculator to find the values of expressions with common logarithm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nderstand that base </a:t>
            </a:r>
            <a:r>
              <a:rPr lang="en-US" i="1" dirty="0"/>
              <a:t>e</a:t>
            </a:r>
            <a:r>
              <a:rPr lang="en-US" dirty="0"/>
              <a:t> logarithms are called </a:t>
            </a:r>
            <a:r>
              <a:rPr lang="en-US" b="1" dirty="0"/>
              <a:t>natural logarithm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se a calculator to find the values of expressions with natural logarithm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se a calculator to find inverse logarithms (called antilogs) for common and for natural logarith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1: Translations Between Exponential Form and Logarithmic Form Using Common Logarithms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1194147"/>
              </p:ext>
            </p:extLst>
          </p:nvPr>
        </p:nvGraphicFramePr>
        <p:xfrm>
          <a:off x="685800" y="1376680"/>
          <a:ext cx="8077200" cy="418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132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9696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989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3299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329962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>
                        <a:tabLst>
                          <a:tab pos="3317875" algn="l"/>
                        </a:tabLst>
                      </a:pPr>
                      <a:r>
                        <a:rPr lang="en-US" sz="2400" dirty="0"/>
                        <a:t>        Exponential Form      	  Logarithmic Form</a:t>
                      </a:r>
                      <a:r>
                        <a:rPr lang="en-US" sz="2000" dirty="0"/>
                        <a:t>	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90320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19200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19200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028328"/>
              </p:ext>
            </p:extLst>
          </p:nvPr>
        </p:nvGraphicFramePr>
        <p:xfrm>
          <a:off x="876300" y="2261395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2425680" imgH="419040" progId="Equation.DSMT4">
                  <p:embed/>
                </p:oleObj>
              </mc:Choice>
              <mc:Fallback>
                <p:oleObj name="Equation" r:id="rId3" imgW="2425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261395"/>
                        <a:ext cx="242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38200" y="3513138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158920" imgH="380880" progId="Equation.DSMT4">
                  <p:embed/>
                </p:oleObj>
              </mc:Choice>
              <mc:Fallback>
                <p:oleObj name="Equation" r:id="rId5" imgW="215892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13138"/>
                        <a:ext cx="215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35408"/>
              </p:ext>
            </p:extLst>
          </p:nvPr>
        </p:nvGraphicFramePr>
        <p:xfrm>
          <a:off x="876300" y="473233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1866600" imgH="380880" progId="Equation.DSMT4">
                  <p:embed/>
                </p:oleObj>
              </mc:Choice>
              <mc:Fallback>
                <p:oleObj name="Equation" r:id="rId7" imgW="186660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732338"/>
                        <a:ext cx="1866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198960" y="2335336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2070000" imgH="393480" progId="Equation.DSMT4">
                  <p:embed/>
                </p:oleObj>
              </mc:Choice>
              <mc:Fallback>
                <p:oleObj name="Equation" r:id="rId9" imgW="20700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60" y="2335336"/>
                        <a:ext cx="207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86005"/>
              </p:ext>
            </p:extLst>
          </p:nvPr>
        </p:nvGraphicFramePr>
        <p:xfrm>
          <a:off x="4198960" y="3587573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1879560" imgH="393480" progId="Equation.DSMT4">
                  <p:embed/>
                </p:oleObj>
              </mc:Choice>
              <mc:Fallback>
                <p:oleObj name="Equation" r:id="rId11" imgW="18795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60" y="3587573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23115"/>
              </p:ext>
            </p:extLst>
          </p:nvPr>
        </p:nvGraphicFramePr>
        <p:xfrm>
          <a:off x="4198960" y="4818110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3" imgW="1498320" imgH="393480" progId="Equation.DSMT4">
                  <p:embed/>
                </p:oleObj>
              </mc:Choice>
              <mc:Fallback>
                <p:oleObj name="Equation" r:id="rId13" imgW="14983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60" y="4818110"/>
                        <a:ext cx="149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44240" y="2190752"/>
            <a:ext cx="55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sym typeface="Symbol"/>
              </a:rPr>
              <a:t>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44240" y="3441869"/>
            <a:ext cx="55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sym typeface="Symbol"/>
              </a:rPr>
              <a:t>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444240" y="4689653"/>
            <a:ext cx="55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sym typeface="Symbol"/>
              </a:rPr>
              <a:t>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77001" y="19050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is is a common logarithm that equals 4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477001" y="3195648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is is a common logarithm that equals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477001" y="4443432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This is a common logarithm that equals </a:t>
            </a:r>
            <a:r>
              <a:rPr lang="en-US" sz="2000" i="1" dirty="0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mon Logarithms (Base 10 Logarithm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Using a Calculator to Evaluate Common Logarithms (Base 10)</a:t>
            </a:r>
            <a:endParaRPr lang="en-US" b="1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o evaluate a common logarithm on a TI-84 Plus graphing calculator: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Press the           key.  </a:t>
            </a:r>
            <a:r>
              <a:rPr lang="en-US" b="1" dirty="0">
                <a:solidFill>
                  <a:srgbClr val="000000"/>
                </a:solidFill>
                <a:latin typeface="Ti86Pc" panose="020B0609020003040203" pitchFamily="49" charset="0"/>
              </a:rPr>
              <a:t>log(</a:t>
            </a:r>
            <a:r>
              <a:rPr lang="en-US" dirty="0">
                <a:solidFill>
                  <a:srgbClr val="000000"/>
                </a:solidFill>
                <a:latin typeface="Ti86Pc" panose="020B0609020003040203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will appear on the display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Enter the number and a right-hand parenthesis, 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Press           . </a:t>
            </a:r>
            <a:endParaRPr lang="en-US" dirty="0"/>
          </a:p>
        </p:txBody>
      </p:sp>
      <p:pic>
        <p:nvPicPr>
          <p:cNvPr id="13341" name="Picture 29" descr="E:\Book work\IMA PPT\Calc buttons\ENT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0840" y="4546314"/>
            <a:ext cx="777240" cy="377190"/>
          </a:xfrm>
          <a:prstGeom prst="rect">
            <a:avLst/>
          </a:prstGeom>
          <a:noFill/>
        </p:spPr>
      </p:pic>
      <p:pic>
        <p:nvPicPr>
          <p:cNvPr id="13342" name="Picture 30" descr="E:\Book work\IMA PPT\Calc buttons\LO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03144" y="3367548"/>
            <a:ext cx="731520" cy="358140"/>
          </a:xfrm>
          <a:prstGeom prst="rect">
            <a:avLst/>
          </a:prstGeom>
          <a:noFill/>
        </p:spPr>
      </p:pic>
      <p:pic>
        <p:nvPicPr>
          <p:cNvPr id="13343" name="Picture 31" descr="E:\Book work\IMA PPT\Calc buttons\Parens-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4800" y="3935248"/>
            <a:ext cx="731520" cy="3581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Evaluating Common Logarithms Using a TI-84 Plus Graphing Calculator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Use a TI-84 Plus graphing calculator to find the values of the following common logarithms. 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0696" y="2495550"/>
          <a:ext cx="698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6984720" imgH="368280" progId="Equation.DSMT4">
                  <p:embed/>
                </p:oleObj>
              </mc:Choice>
              <mc:Fallback>
                <p:oleObj name="Equation" r:id="rId3" imgW="6984720" imgH="3682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2495550"/>
                        <a:ext cx="6985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5" name="Picture 23" descr="D:\IMA_6th Edition\IMA PPT\Chapter 8 Folder\SCREEN07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3145538"/>
            <a:ext cx="3200400" cy="2645662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57200" y="3124200"/>
            <a:ext cx="1749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>
              <a:buNone/>
            </a:pPr>
            <a:r>
              <a:rPr lang="en-US" sz="2800" b="1" dirty="0"/>
              <a:t>Solutions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Evaluating Common Logarithms Using a TI-84 Plus Graphing Calculator (cont.)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From the display we see the results (accurate to 8 or 9 decimal places).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0608" y="2433892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511280" imgH="368280" progId="Equation.DSMT4">
                  <p:embed/>
                </p:oleObj>
              </mc:Choice>
              <mc:Fallback>
                <p:oleObj name="Equation" r:id="rId3" imgW="15112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08" y="2433892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01644" y="2433892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2158920" imgH="291960" progId="Equation.DSMT4">
                  <p:embed/>
                </p:oleObj>
              </mc:Choice>
              <mc:Fallback>
                <p:oleObj name="Equation" r:id="rId5" imgW="2158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44" y="2433892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48148" y="3149600"/>
          <a:ext cx="199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1993680" imgH="368280" progId="Equation.DSMT4">
                  <p:embed/>
                </p:oleObj>
              </mc:Choice>
              <mc:Fallback>
                <p:oleObj name="Equation" r:id="rId7" imgW="19936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3149600"/>
                        <a:ext cx="199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590800" y="313690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2171520" imgH="291960" progId="Equation.DSMT4">
                  <p:embed/>
                </p:oleObj>
              </mc:Choice>
              <mc:Fallback>
                <p:oleObj name="Equation" r:id="rId9" imgW="21715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36900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33400" y="3822700"/>
          <a:ext cx="195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1955520" imgH="368280" progId="Equation.DSMT4">
                  <p:embed/>
                </p:oleObj>
              </mc:Choice>
              <mc:Fallback>
                <p:oleObj name="Equation" r:id="rId11" imgW="19555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22700"/>
                        <a:ext cx="195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544096" y="3852196"/>
          <a:ext cx="218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3" imgW="2184120" imgH="291960" progId="Equation.DSMT4">
                  <p:embed/>
                </p:oleObj>
              </mc:Choice>
              <mc:Fallback>
                <p:oleObj name="Equation" r:id="rId13" imgW="21841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096" y="3852196"/>
                        <a:ext cx="218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a TI-84 Plus Graphing Calculator to find the Inverse Log of </a:t>
            </a:r>
            <a:r>
              <a:rPr lang="en-US" i="1" dirty="0"/>
              <a:t>N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Using a Calculator to Find the Inverse Log of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o evaluate the </a:t>
            </a:r>
            <a:r>
              <a:rPr lang="en-US" b="1" dirty="0">
                <a:solidFill>
                  <a:srgbClr val="C00000"/>
                </a:solidFill>
              </a:rPr>
              <a:t>inverse log of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on a TI-84 Plus graphing calculator: </a:t>
            </a:r>
          </a:p>
          <a:p>
            <a:pPr marL="463550" indent="-463550"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Press 	    and             .  The expression </a:t>
            </a:r>
            <a:r>
              <a:rPr lang="en-US" b="1" dirty="0">
                <a:solidFill>
                  <a:srgbClr val="000000"/>
                </a:solidFill>
                <a:latin typeface="Ti86Pc" panose="020B0609020003040203" pitchFamily="49" charset="0"/>
              </a:rPr>
              <a:t>10^(</a:t>
            </a:r>
            <a:r>
              <a:rPr lang="en-US" b="1" dirty="0">
                <a:solidFill>
                  <a:srgbClr val="C00000"/>
                </a:solidFill>
                <a:latin typeface="Ti86Pc" panose="020B0609020003040203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will appear on the display.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Enter the value o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and a right-hand parenthesis         	           .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Press           .  </a:t>
            </a:r>
          </a:p>
        </p:txBody>
      </p:sp>
      <p:pic>
        <p:nvPicPr>
          <p:cNvPr id="75777" name="Picture 1" descr="E:\Book work\IMA PPT\Calc buttons\ENT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5348748"/>
            <a:ext cx="777240" cy="377190"/>
          </a:xfrm>
          <a:prstGeom prst="rect">
            <a:avLst/>
          </a:prstGeom>
          <a:noFill/>
        </p:spPr>
      </p:pic>
      <p:pic>
        <p:nvPicPr>
          <p:cNvPr id="75778" name="Picture 2" descr="E:\Book work\IMA PPT\Calc buttons\2N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146908"/>
            <a:ext cx="782955" cy="382905"/>
          </a:xfrm>
          <a:prstGeom prst="rect">
            <a:avLst/>
          </a:prstGeom>
          <a:noFill/>
        </p:spPr>
      </p:pic>
      <p:pic>
        <p:nvPicPr>
          <p:cNvPr id="75779" name="Picture 3" descr="E:\Book work\IMA PPT\Calc buttons\LO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2800" y="3138948"/>
            <a:ext cx="822960" cy="402908"/>
          </a:xfrm>
          <a:prstGeom prst="rect">
            <a:avLst/>
          </a:prstGeom>
          <a:noFill/>
        </p:spPr>
      </p:pic>
      <p:pic>
        <p:nvPicPr>
          <p:cNvPr id="75780" name="Picture 4" descr="E:\Book work\IMA PPT\Calc buttons\Parens-R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90600" y="4627692"/>
            <a:ext cx="822960" cy="40290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a TI-84 Plus Graphing Calculator to find the Inverse Log of </a:t>
            </a:r>
            <a:r>
              <a:rPr lang="en-US" i="1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7760"/>
            <a:ext cx="8229600" cy="4572000"/>
          </a:xfrm>
        </p:spPr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Use a TI-84 Plus graphing calculator to find the </a:t>
            </a:r>
            <a:r>
              <a:rPr lang="en-US" b="1" dirty="0"/>
              <a:t>inverse log of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dirty="0"/>
              <a:t>for each expression. (That is, find the value of </a:t>
            </a:r>
            <a:r>
              <a:rPr lang="en-US" i="1" dirty="0"/>
              <a:t>x</a:t>
            </a:r>
            <a:r>
              <a:rPr lang="en-US" dirty="0"/>
              <a:t>.) 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Solutions: </a:t>
            </a:r>
            <a:endParaRPr lang="en-US" dirty="0"/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8640" y="2453354"/>
          <a:ext cx="508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5079960" imgH="901440" progId="Equation.DSMT4">
                  <p:embed/>
                </p:oleObj>
              </mc:Choice>
              <mc:Fallback>
                <p:oleObj name="Equation" r:id="rId3" imgW="5079960" imgH="901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453354"/>
                        <a:ext cx="5080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76" name="Picture 24" descr="D:\IMA_6th Edition\IMA PPT\Chapter 8 Folder\SCREEN08A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3451002"/>
            <a:ext cx="3000375" cy="2480310"/>
          </a:xfrm>
          <a:prstGeom prst="rect">
            <a:avLst/>
          </a:prstGeom>
          <a:noFill/>
        </p:spPr>
      </p:pic>
      <p:pic>
        <p:nvPicPr>
          <p:cNvPr id="74777" name="Picture 25" descr="D:\IMA_6th Edition\IMA PPT\Chapter 8 Folder\SCREEN08B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3451002"/>
            <a:ext cx="3000375" cy="248031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a TI-84 Plus Graphing Calculator to find the Inverse Log of </a:t>
            </a:r>
            <a:r>
              <a:rPr lang="en-US" i="1" dirty="0"/>
              <a:t>N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hus the calculator gives,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he letter </a:t>
            </a:r>
            <a:r>
              <a:rPr lang="en-US" sz="2000" dirty="0"/>
              <a:t>E</a:t>
            </a:r>
            <a:r>
              <a:rPr lang="en-US" dirty="0"/>
              <a:t> in the solution is the calculator version of scientific notation. Thus,   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29297"/>
              </p:ext>
            </p:extLst>
          </p:nvPr>
        </p:nvGraphicFramePr>
        <p:xfrm>
          <a:off x="2025650" y="5363496"/>
          <a:ext cx="509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5092560" imgH="380880" progId="Equation.DSMT4">
                  <p:embed/>
                </p:oleObj>
              </mc:Choice>
              <mc:Fallback>
                <p:oleObj name="Equation" r:id="rId3" imgW="509256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363496"/>
                        <a:ext cx="509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48148" y="1951704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1498320" imgH="380880" progId="Equation.DSMT4">
                  <p:embed/>
                </p:oleObj>
              </mc:Choice>
              <mc:Fallback>
                <p:oleObj name="Equation" r:id="rId5" imgW="1498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1951704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104104" y="2025444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1485720" imgH="330120" progId="Equation.DSMT4">
                  <p:embed/>
                </p:oleObj>
              </mc:Choice>
              <mc:Fallback>
                <p:oleObj name="Equation" r:id="rId7" imgW="14857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2025444"/>
                        <a:ext cx="148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0196" y="2514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" imgW="1612800" imgH="380880" progId="Equation.DSMT4">
                  <p:embed/>
                </p:oleObj>
              </mc:Choice>
              <mc:Fallback>
                <p:oleObj name="Equation" r:id="rId9" imgW="1612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96" y="25146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209800" y="2590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1" imgW="1091880" imgH="291960" progId="Equation.DSMT4">
                  <p:embed/>
                </p:oleObj>
              </mc:Choice>
              <mc:Fallback>
                <p:oleObj name="Equation" r:id="rId11" imgW="1091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48148" y="3079956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3" imgW="1955520" imgH="380880" progId="Equation.DSMT4">
                  <p:embed/>
                </p:oleObj>
              </mc:Choice>
              <mc:Fallback>
                <p:oleObj name="Equation" r:id="rId13" imgW="1955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3079956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561304" y="3185652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5" imgW="2145960" imgH="291960" progId="Equation.DSMT4">
                  <p:embed/>
                </p:oleObj>
              </mc:Choice>
              <mc:Fallback>
                <p:oleObj name="Equation" r:id="rId15" imgW="2145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304" y="3185652"/>
                        <a:ext cx="214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48148" y="3672348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7" imgW="1739880" imgH="380880" progId="Equation.DSMT4">
                  <p:embed/>
                </p:oleObj>
              </mc:Choice>
              <mc:Fallback>
                <p:oleObj name="Equation" r:id="rId17" imgW="1739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3672348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347452" y="3763296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9" imgW="2450880" imgH="291960" progId="Equation.DSMT4">
                  <p:embed/>
                </p:oleObj>
              </mc:Choice>
              <mc:Fallback>
                <p:oleObj name="Equation" r:id="rId19" imgW="245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452" y="3763296"/>
                        <a:ext cx="245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629</Words>
  <Application>Microsoft Office PowerPoint</Application>
  <PresentationFormat>On-screen Show (4:3)</PresentationFormat>
  <Paragraphs>9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Symbol</vt:lpstr>
      <vt:lpstr>Ti86pc</vt:lpstr>
      <vt:lpstr>Ti86pc</vt:lpstr>
      <vt:lpstr>Calibri</vt:lpstr>
      <vt:lpstr>Courier New</vt:lpstr>
      <vt:lpstr>Office Theme</vt:lpstr>
      <vt:lpstr>Equation</vt:lpstr>
      <vt:lpstr>Section 8.6</vt:lpstr>
      <vt:lpstr>Objectives</vt:lpstr>
      <vt:lpstr>Example 1: Translations Between Exponential Form and Logarithmic Form Using Common Logarithms</vt:lpstr>
      <vt:lpstr>Common Logarithms (Base 10 Logarithms)</vt:lpstr>
      <vt:lpstr>Example 2: Evaluating Common Logarithms Using a TI-84 Plus Graphing Calculator</vt:lpstr>
      <vt:lpstr>Example 2: Evaluating Common Logarithms Using a TI-84 Plus Graphing Calculator (cont.)</vt:lpstr>
      <vt:lpstr>Using a TI-84 Plus Graphing Calculator to find the Inverse Log of N</vt:lpstr>
      <vt:lpstr>Example 3: Using a TI-84 Plus Graphing Calculator to find the Inverse Log of N</vt:lpstr>
      <vt:lpstr>Example 3: Using a TI-84 Plus Graphing Calculator to find the Inverse Log of N (cont.)</vt:lpstr>
      <vt:lpstr>Example 4: Translations Between Exponential Form and Logarithmic Form Using Natural Logarithms</vt:lpstr>
      <vt:lpstr>Natural Logarithms (Base e Logarithms)</vt:lpstr>
      <vt:lpstr>Example 5: Evaluating Natural Logarithms by Using a TI-84 Plus Graphing Calculator</vt:lpstr>
      <vt:lpstr>Example 5: Evaluating Natural Logarithms by Using a TI-84 Plus Graphing Calculator (cont.)</vt:lpstr>
      <vt:lpstr>Finding the Inverse of a Natural Logarithm  (Base e) </vt:lpstr>
      <vt:lpstr>Example 6: Using a TI-84 Plus Graphing Calculator to find the Inverse ln of N</vt:lpstr>
      <vt:lpstr>Example 6: Using a TI-84 Plus Graphing Calculator to find the Inverse ln of N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Tee Jay Zajac</cp:lastModifiedBy>
  <cp:revision>39</cp:revision>
  <dcterms:created xsi:type="dcterms:W3CDTF">2013-04-26T14:43:13Z</dcterms:created>
  <dcterms:modified xsi:type="dcterms:W3CDTF">2016-10-12T18:25:35Z</dcterms:modified>
</cp:coreProperties>
</file>